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2CD" w:rsidRPr="00E9356A" w:rsidRDefault="00BD22CD" w:rsidP="00BD22CD">
      <w:pPr>
        <w:spacing w:line="480" w:lineRule="auto"/>
        <w:rPr>
          <w:rFonts w:ascii="Times New Roman" w:hAnsi="Times New Roman"/>
          <w:sz w:val="24"/>
          <w:szCs w:val="24"/>
        </w:rPr>
      </w:pPr>
      <w:r w:rsidRPr="00E9356A">
        <w:rPr>
          <w:rFonts w:ascii="Times New Roman" w:hAnsi="Times New Roman"/>
          <w:sz w:val="24"/>
          <w:szCs w:val="24"/>
        </w:rPr>
        <w:t>Appendix:  Information about items selected by stepwise logistic regression*</w:t>
      </w:r>
    </w:p>
    <w:tbl>
      <w:tblPr>
        <w:tblW w:w="10432" w:type="dxa"/>
        <w:jc w:val="center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259"/>
        <w:gridCol w:w="618"/>
        <w:gridCol w:w="1408"/>
        <w:gridCol w:w="2378"/>
        <w:gridCol w:w="2620"/>
        <w:gridCol w:w="960"/>
        <w:gridCol w:w="1189"/>
      </w:tblGrid>
      <w:tr w:rsidR="00BD22CD" w:rsidRPr="00D210EA" w:rsidTr="00E829F2">
        <w:trPr>
          <w:trHeight w:val="324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E9356A" w:rsidRDefault="00BD22CD" w:rsidP="00E829F2">
            <w:pPr>
              <w:spacing w:after="0" w:line="240" w:lineRule="auto"/>
              <w:jc w:val="center"/>
              <w:rPr>
                <w:bCs/>
                <w:color w:val="000000"/>
              </w:rPr>
            </w:pPr>
            <w:r w:rsidRPr="00E9356A">
              <w:rPr>
                <w:bCs/>
                <w:color w:val="000000"/>
              </w:rPr>
              <w:t>Topic of Item</w:t>
            </w: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E9356A" w:rsidRDefault="00BD22CD" w:rsidP="00E829F2">
            <w:pPr>
              <w:spacing w:after="0" w:line="240" w:lineRule="auto"/>
              <w:jc w:val="center"/>
              <w:rPr>
                <w:bCs/>
                <w:color w:val="000000"/>
              </w:rPr>
            </w:pPr>
            <w:r w:rsidRPr="00E9356A">
              <w:rPr>
                <w:bCs/>
                <w:color w:val="000000"/>
              </w:rPr>
              <w:t>Step Added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E9356A" w:rsidRDefault="00BD22CD" w:rsidP="00E829F2">
            <w:pPr>
              <w:spacing w:after="0" w:line="240" w:lineRule="auto"/>
              <w:jc w:val="center"/>
              <w:rPr>
                <w:bCs/>
                <w:color w:val="000000"/>
              </w:rPr>
            </w:pPr>
            <w:r w:rsidRPr="00E9356A">
              <w:rPr>
                <w:bCs/>
                <w:color w:val="000000"/>
              </w:rPr>
              <w:t>Domain</w:t>
            </w:r>
          </w:p>
        </w:tc>
        <w:tc>
          <w:tcPr>
            <w:tcW w:w="24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E9356A" w:rsidRDefault="00BD22CD" w:rsidP="00E829F2">
            <w:pPr>
              <w:spacing w:after="0" w:line="240" w:lineRule="auto"/>
              <w:jc w:val="center"/>
              <w:rPr>
                <w:bCs/>
                <w:color w:val="000000"/>
              </w:rPr>
            </w:pPr>
            <w:r w:rsidRPr="00E9356A">
              <w:rPr>
                <w:bCs/>
                <w:color w:val="000000"/>
              </w:rPr>
              <w:t>Description / Wording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E9356A" w:rsidRDefault="00BD22CD" w:rsidP="00E829F2">
            <w:pPr>
              <w:spacing w:after="0" w:line="240" w:lineRule="auto"/>
              <w:jc w:val="center"/>
              <w:rPr>
                <w:bCs/>
                <w:color w:val="000000"/>
              </w:rPr>
            </w:pPr>
            <w:r w:rsidRPr="00E9356A">
              <w:rPr>
                <w:bCs/>
                <w:color w:val="000000"/>
              </w:rPr>
              <w:t>Codes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E9356A" w:rsidRDefault="00BD22CD" w:rsidP="00E829F2">
            <w:pPr>
              <w:spacing w:after="0" w:line="240" w:lineRule="auto"/>
              <w:jc w:val="center"/>
              <w:rPr>
                <w:bCs/>
                <w:color w:val="000000"/>
              </w:rPr>
            </w:pPr>
            <w:r w:rsidRPr="00E9356A">
              <w:rPr>
                <w:bCs/>
                <w:color w:val="000000"/>
                <w:position w:val="-10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>
                  <v:imagedata r:id="rId5" o:title=""/>
                </v:shape>
                <o:OLEObject Type="Embed" ProgID="Equation.DSMT4" ShapeID="_x0000_i1025" DrawAspect="Content" ObjectID="_1406368963" r:id="rId6"/>
              </w:object>
            </w:r>
          </w:p>
        </w:tc>
        <w:tc>
          <w:tcPr>
            <w:tcW w:w="12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E9356A" w:rsidRDefault="00BD22CD" w:rsidP="00E829F2">
            <w:pPr>
              <w:spacing w:after="0" w:line="240" w:lineRule="auto"/>
              <w:jc w:val="center"/>
              <w:rPr>
                <w:bCs/>
                <w:color w:val="000000"/>
              </w:rPr>
            </w:pPr>
            <w:r w:rsidRPr="00E9356A">
              <w:rPr>
                <w:bCs/>
                <w:color w:val="000000"/>
              </w:rPr>
              <w:t>S.E. (</w:t>
            </w:r>
            <w:r w:rsidRPr="00E9356A">
              <w:rPr>
                <w:bCs/>
                <w:color w:val="000000"/>
                <w:position w:val="-10"/>
              </w:rPr>
              <w:object w:dxaOrig="279" w:dyaOrig="380">
                <v:shape id="_x0000_i1026" type="#_x0000_t75" style="width:14.25pt;height:18.75pt" o:ole="">
                  <v:imagedata r:id="rId7" o:title=""/>
                </v:shape>
                <o:OLEObject Type="Embed" ProgID="Equation.DSMT4" ShapeID="_x0000_i1026" DrawAspect="Content" ObjectID="_1406368964" r:id="rId8"/>
              </w:object>
            </w:r>
            <w:r w:rsidRPr="00E9356A">
              <w:rPr>
                <w:bCs/>
                <w:color w:val="000000"/>
              </w:rPr>
              <w:t>)</w:t>
            </w:r>
          </w:p>
        </w:tc>
      </w:tr>
      <w:tr w:rsidR="00BD22CD" w:rsidRPr="00D210EA" w:rsidTr="00E829F2">
        <w:trPr>
          <w:trHeight w:val="676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Bathing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Because of a health or physical problem, do you have any difficulty doing the following activities?  </w:t>
            </w:r>
            <w:r w:rsidRPr="00780DF3">
              <w:rPr>
                <w:rFonts w:cs="Calibri"/>
                <w:color w:val="000000"/>
                <w:u w:val="single"/>
              </w:rPr>
              <w:t>Bathing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1 = I am unable to do this activity </w:t>
            </w:r>
            <w:r w:rsidRPr="00780DF3">
              <w:rPr>
                <w:rFonts w:cs="Calibri"/>
                <w:color w:val="000000"/>
              </w:rPr>
              <w:br/>
              <w:t xml:space="preserve">2 = Yes, I have difficulty </w:t>
            </w:r>
            <w:r w:rsidRPr="00780DF3">
              <w:rPr>
                <w:rFonts w:cs="Calibri"/>
                <w:color w:val="000000"/>
              </w:rPr>
              <w:br/>
              <w:t>3 = No, I do not have difficulty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321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6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General Health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General Health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In general, would you say your health is: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Excellent</w:t>
            </w:r>
            <w:r w:rsidRPr="00780DF3">
              <w:rPr>
                <w:rFonts w:cs="Calibri"/>
                <w:color w:val="000000"/>
              </w:rPr>
              <w:br/>
              <w:t>2 = Very Good</w:t>
            </w:r>
            <w:r w:rsidRPr="00780DF3">
              <w:rPr>
                <w:rFonts w:cs="Calibri"/>
                <w:color w:val="000000"/>
              </w:rPr>
              <w:br/>
              <w:t>3 = Good</w:t>
            </w:r>
            <w:r w:rsidRPr="00780DF3">
              <w:rPr>
                <w:rFonts w:cs="Calibri"/>
                <w:color w:val="000000"/>
              </w:rPr>
              <w:br/>
              <w:t>4 = Fair</w:t>
            </w:r>
            <w:r w:rsidRPr="00780DF3">
              <w:rPr>
                <w:rFonts w:cs="Calibri"/>
                <w:color w:val="000000"/>
              </w:rPr>
              <w:br/>
              <w:t>5 = Poor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22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24</w:t>
            </w:r>
          </w:p>
        </w:tc>
      </w:tr>
      <w:tr w:rsidR="00BD22CD" w:rsidRPr="00D210EA" w:rsidTr="00E829F2">
        <w:trPr>
          <w:trHeight w:val="294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Age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emographic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Age category of the subject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0 = 65-74 years</w:t>
            </w:r>
            <w:r w:rsidRPr="00780DF3">
              <w:rPr>
                <w:rFonts w:cs="Calibri"/>
                <w:color w:val="000000"/>
              </w:rPr>
              <w:br/>
              <w:t>1 = 75 years or mor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674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2</w:t>
            </w:r>
          </w:p>
        </w:tc>
      </w:tr>
      <w:tr w:rsidR="00BD22CD" w:rsidRPr="00D210EA" w:rsidTr="00E829F2">
        <w:trPr>
          <w:trHeight w:val="294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Lung Cancer Treatment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4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Are you currently under treatment for:  </w:t>
            </w:r>
            <w:r w:rsidRPr="00780DF3">
              <w:rPr>
                <w:rFonts w:cs="Calibri"/>
                <w:color w:val="000000"/>
                <w:u w:val="single"/>
              </w:rPr>
              <w:t>Lung cancer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1.243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101</w:t>
            </w:r>
          </w:p>
        </w:tc>
      </w:tr>
      <w:tr w:rsidR="00BD22CD" w:rsidRPr="00D210EA" w:rsidTr="00E829F2">
        <w:trPr>
          <w:trHeight w:val="294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Congestive Heart Failure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5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as a doctor ever told you that you had:  </w:t>
            </w:r>
            <w:r w:rsidRPr="00780DF3">
              <w:rPr>
                <w:rFonts w:cs="Calibri"/>
                <w:color w:val="000000"/>
                <w:u w:val="single"/>
              </w:rPr>
              <w:t>Congestive heart failure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548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42</w:t>
            </w:r>
          </w:p>
        </w:tc>
      </w:tr>
      <w:tr w:rsidR="00BD22CD" w:rsidRPr="00D210EA" w:rsidTr="00E829F2">
        <w:trPr>
          <w:trHeight w:val="735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Walking One Block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6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oes your health limit you in these activities?  If so, how much:  </w:t>
            </w:r>
            <w:r w:rsidRPr="00780DF3">
              <w:rPr>
                <w:rFonts w:cs="Calibri"/>
                <w:color w:val="000000"/>
                <w:u w:val="single"/>
              </w:rPr>
              <w:t>Walking one block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, limited a lot</w:t>
            </w:r>
            <w:r w:rsidRPr="00780DF3">
              <w:rPr>
                <w:rFonts w:cs="Calibri"/>
                <w:color w:val="000000"/>
              </w:rPr>
              <w:br/>
              <w:t>2  = Yes, limited a little</w:t>
            </w:r>
            <w:r w:rsidRPr="00780DF3">
              <w:rPr>
                <w:rFonts w:cs="Calibri"/>
                <w:color w:val="000000"/>
              </w:rPr>
              <w:br/>
              <w:t>3 = No, not limited at all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99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4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Gender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7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emographic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Gender of the subject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0 = Male</w:t>
            </w:r>
            <w:r w:rsidRPr="00780DF3">
              <w:rPr>
                <w:rFonts w:cs="Calibri"/>
                <w:color w:val="000000"/>
              </w:rPr>
              <w:br/>
              <w:t>1 = Femal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45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5</w:t>
            </w:r>
          </w:p>
        </w:tc>
      </w:tr>
      <w:tr w:rsidR="00BD22CD" w:rsidRPr="00D210EA" w:rsidTr="00E829F2">
        <w:trPr>
          <w:trHeight w:val="735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Arthritis Pain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8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uring the past 4 weeks, how would you describe the arthritis pain you usually had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None</w:t>
            </w:r>
            <w:r w:rsidRPr="00780DF3">
              <w:rPr>
                <w:rFonts w:cs="Calibri"/>
                <w:color w:val="000000"/>
              </w:rPr>
              <w:br/>
              <w:t>2 = Very mild</w:t>
            </w:r>
            <w:r w:rsidRPr="00780DF3">
              <w:rPr>
                <w:rFonts w:cs="Calibri"/>
                <w:color w:val="000000"/>
              </w:rPr>
              <w:br/>
              <w:t>3 = Mild</w:t>
            </w:r>
            <w:r w:rsidRPr="00780DF3">
              <w:rPr>
                <w:rFonts w:cs="Calibri"/>
                <w:color w:val="000000"/>
              </w:rPr>
              <w:br/>
              <w:t>4 = Moderate</w:t>
            </w:r>
            <w:r w:rsidRPr="00780DF3">
              <w:rPr>
                <w:rFonts w:cs="Calibri"/>
                <w:color w:val="000000"/>
              </w:rPr>
              <w:br/>
              <w:t>5 = Sever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43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7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Any Cancer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9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as a doctor ever told you that you had:  </w:t>
            </w:r>
            <w:r w:rsidRPr="00780DF3">
              <w:rPr>
                <w:rFonts w:cs="Calibri"/>
                <w:color w:val="000000"/>
                <w:u w:val="single"/>
              </w:rPr>
              <w:t>Any cancer (other than skin cancer)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488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41</w:t>
            </w:r>
          </w:p>
        </w:tc>
      </w:tr>
      <w:tr w:rsidR="00BD22CD" w:rsidRPr="00D210EA" w:rsidTr="00E829F2">
        <w:trPr>
          <w:trHeight w:val="588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Time Interfered With Social Activitie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uring the past 4 weeks, how much of the time has your physical health or emotional problems interfered with your social activities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Some of the time</w:t>
            </w:r>
            <w:r w:rsidRPr="00780DF3">
              <w:rPr>
                <w:rFonts w:cs="Calibri"/>
                <w:color w:val="000000"/>
              </w:rPr>
              <w:br/>
              <w:t>4 = A little of the time</w:t>
            </w:r>
            <w:r w:rsidRPr="00780DF3">
              <w:rPr>
                <w:rFonts w:cs="Calibri"/>
                <w:color w:val="000000"/>
              </w:rPr>
              <w:br/>
              <w:t>5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91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8</w:t>
            </w:r>
          </w:p>
        </w:tc>
      </w:tr>
      <w:tr w:rsidR="00BD22CD" w:rsidRPr="00D210EA" w:rsidTr="00E829F2">
        <w:trPr>
          <w:trHeight w:val="588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Smoked 100 Cigarette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1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General Health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ave you ever smoked at least 100 cigarettes in </w:t>
            </w:r>
            <w:r w:rsidRPr="00780DF3">
              <w:rPr>
                <w:rFonts w:cs="Calibri"/>
                <w:color w:val="000000"/>
              </w:rPr>
              <w:lastRenderedPageBreak/>
              <w:t>your entire life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lastRenderedPageBreak/>
              <w:t>0 = No or Don't Know</w:t>
            </w:r>
            <w:r w:rsidRPr="00780DF3">
              <w:rPr>
                <w:rFonts w:cs="Calibri"/>
                <w:color w:val="000000"/>
              </w:rPr>
              <w:br/>
              <w:t>1 = Ye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25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2</w:t>
            </w:r>
          </w:p>
        </w:tc>
      </w:tr>
      <w:tr w:rsidR="00BD22CD" w:rsidRPr="00D210EA" w:rsidTr="00E829F2">
        <w:trPr>
          <w:trHeight w:val="294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lastRenderedPageBreak/>
              <w:t>Lifting / Carrying Grocerie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oes your health limit you in these activities?  If so, how much?  </w:t>
            </w:r>
            <w:r w:rsidRPr="00780DF3">
              <w:rPr>
                <w:rFonts w:cs="Calibri"/>
                <w:color w:val="000000"/>
                <w:u w:val="single"/>
              </w:rPr>
              <w:t>Lifting or Carrying Groceries</w:t>
            </w:r>
            <w:r w:rsidRPr="00780DF3">
              <w:rPr>
                <w:rFonts w:cs="Calibri"/>
                <w:color w:val="000000"/>
              </w:rPr>
              <w:t xml:space="preserve">** 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, limited a lot</w:t>
            </w:r>
            <w:r w:rsidRPr="00780DF3">
              <w:rPr>
                <w:rFonts w:cs="Calibri"/>
                <w:color w:val="000000"/>
              </w:rPr>
              <w:br/>
              <w:t>2  = Yes, limited a little</w:t>
            </w:r>
            <w:r w:rsidRPr="00780DF3">
              <w:rPr>
                <w:rFonts w:cs="Calibri"/>
                <w:color w:val="000000"/>
              </w:rPr>
              <w:br/>
              <w:t>3 = No, not limited at all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207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0</w:t>
            </w:r>
          </w:p>
        </w:tc>
      </w:tr>
      <w:tr w:rsidR="00BD22CD" w:rsidRPr="00D210EA" w:rsidTr="00E829F2">
        <w:trPr>
          <w:trHeight w:val="294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Sciatica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3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on-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as a doctor ever told you that you had:  </w:t>
            </w:r>
            <w:r w:rsidRPr="00780DF3">
              <w:rPr>
                <w:rFonts w:cs="Calibri"/>
                <w:color w:val="000000"/>
                <w:u w:val="single"/>
              </w:rPr>
              <w:t>Sciatica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192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9</w:t>
            </w:r>
          </w:p>
        </w:tc>
      </w:tr>
      <w:tr w:rsidR="00BD22CD" w:rsidRPr="00D210EA" w:rsidTr="00E829F2">
        <w:trPr>
          <w:trHeight w:val="588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Marital Statu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4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emographic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Current marital status of the subject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0 = Married</w:t>
            </w:r>
            <w:r w:rsidRPr="00780DF3">
              <w:rPr>
                <w:rFonts w:cs="Calibri"/>
                <w:color w:val="000000"/>
              </w:rPr>
              <w:br/>
              <w:t>1 = Non-marrie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207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2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Low Back Pain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5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In the past 4 weeks, how often has low back pain interfered with your usual daily activities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Some of the time</w:t>
            </w:r>
            <w:r w:rsidRPr="00780DF3">
              <w:rPr>
                <w:rFonts w:cs="Calibri"/>
                <w:color w:val="000000"/>
              </w:rPr>
              <w:br/>
              <w:t>4 = A little of the time</w:t>
            </w:r>
            <w:r w:rsidRPr="00780DF3">
              <w:rPr>
                <w:rFonts w:cs="Calibri"/>
                <w:color w:val="000000"/>
              </w:rPr>
              <w:br/>
              <w:t>5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63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4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yspnea when Walking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6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uring the past 4 weeks, how often have you felt short of breath under the following conditions?  </w:t>
            </w:r>
            <w:r w:rsidRPr="00780DF3">
              <w:rPr>
                <w:rFonts w:cs="Calibri"/>
                <w:color w:val="000000"/>
                <w:u w:val="single"/>
              </w:rPr>
              <w:t>When walking less than one block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Some of the time</w:t>
            </w:r>
            <w:r w:rsidRPr="00780DF3">
              <w:rPr>
                <w:rFonts w:cs="Calibri"/>
                <w:color w:val="000000"/>
              </w:rPr>
              <w:br/>
              <w:t>4 = A little of the time</w:t>
            </w:r>
            <w:r w:rsidRPr="00780DF3">
              <w:rPr>
                <w:rFonts w:cs="Calibri"/>
                <w:color w:val="000000"/>
              </w:rPr>
              <w:br/>
              <w:t>5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72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5</w:t>
            </w:r>
          </w:p>
        </w:tc>
      </w:tr>
      <w:tr w:rsidR="00BD22CD" w:rsidRPr="00D210EA" w:rsidTr="00E829F2">
        <w:trPr>
          <w:trHeight w:val="735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Acid Indigestion / Heartburn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7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on-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o you now have acid indigestion or heartburn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158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3</w:t>
            </w:r>
          </w:p>
        </w:tc>
      </w:tr>
      <w:tr w:rsidR="00BD22CD" w:rsidRPr="00D210EA" w:rsidTr="00E829F2">
        <w:trPr>
          <w:trHeight w:val="588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Excellent Health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8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General Health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ow true or false is each of the following statements for you? </w:t>
            </w:r>
            <w:r w:rsidRPr="00780DF3">
              <w:rPr>
                <w:rFonts w:cs="Calibri"/>
                <w:color w:val="000000"/>
                <w:u w:val="single"/>
              </w:rPr>
              <w:t>My health is excellent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Definitely true</w:t>
            </w:r>
            <w:r w:rsidRPr="00780DF3">
              <w:rPr>
                <w:rFonts w:cs="Calibri"/>
                <w:color w:val="000000"/>
              </w:rPr>
              <w:br/>
              <w:t>2 = Mostly true</w:t>
            </w:r>
            <w:r w:rsidRPr="00780DF3">
              <w:rPr>
                <w:rFonts w:cs="Calibri"/>
                <w:color w:val="000000"/>
              </w:rPr>
              <w:br/>
              <w:t>3 = Don’t know</w:t>
            </w:r>
            <w:r w:rsidRPr="00780DF3">
              <w:rPr>
                <w:rFonts w:cs="Calibri"/>
                <w:color w:val="000000"/>
              </w:rPr>
              <w:br/>
              <w:t>4 = Mostly false</w:t>
            </w:r>
            <w:r w:rsidRPr="00780DF3">
              <w:rPr>
                <w:rFonts w:cs="Calibri"/>
                <w:color w:val="000000"/>
              </w:rPr>
              <w:br/>
              <w:t>5 = Definitely fals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68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8</w:t>
            </w:r>
          </w:p>
        </w:tc>
      </w:tr>
      <w:tr w:rsidR="00BD22CD" w:rsidRPr="00D210EA" w:rsidTr="00E829F2">
        <w:trPr>
          <w:trHeight w:val="882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Vision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9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Can you see well enough to read newspaper print (with your glasses or contacts if that's how you see best)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211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47</w:t>
            </w:r>
          </w:p>
        </w:tc>
      </w:tr>
      <w:tr w:rsidR="00BD22CD" w:rsidRPr="00D210EA" w:rsidTr="00E829F2">
        <w:trPr>
          <w:trHeight w:val="1029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Bending, Kneeling, and Stooping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oes your health limit you in these activities? If so, how much: </w:t>
            </w:r>
            <w:r w:rsidRPr="00780DF3">
              <w:rPr>
                <w:rFonts w:cs="Calibri"/>
                <w:color w:val="000000"/>
                <w:u w:val="single"/>
              </w:rPr>
              <w:t>Bending, kneeling, or stooping</w:t>
            </w:r>
            <w:r w:rsidRPr="00780DF3">
              <w:rPr>
                <w:rFonts w:cs="Calibri"/>
                <w:color w:val="000000"/>
              </w:rPr>
              <w:t xml:space="preserve">** 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, limited a lot</w:t>
            </w:r>
            <w:r w:rsidRPr="00780DF3">
              <w:rPr>
                <w:rFonts w:cs="Calibri"/>
                <w:color w:val="000000"/>
              </w:rPr>
              <w:br/>
              <w:t>2 = Yes, limited a little</w:t>
            </w:r>
            <w:r w:rsidRPr="00780DF3">
              <w:rPr>
                <w:rFonts w:cs="Calibri"/>
                <w:color w:val="000000"/>
              </w:rPr>
              <w:br/>
              <w:t>3 = No, not limited at all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186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29</w:t>
            </w:r>
          </w:p>
        </w:tc>
      </w:tr>
      <w:tr w:rsidR="00BD22CD" w:rsidRPr="00D210EA" w:rsidTr="00E829F2">
        <w:trPr>
          <w:trHeight w:val="735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Walking More Than a Mile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1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oes your health limit you in these activities?  If so, how much:  </w:t>
            </w:r>
            <w:r w:rsidRPr="00780DF3">
              <w:rPr>
                <w:rFonts w:cs="Calibri"/>
                <w:color w:val="000000"/>
                <w:u w:val="single"/>
              </w:rPr>
              <w:t>Walking more than a mile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, limited a lot</w:t>
            </w:r>
            <w:r w:rsidRPr="00780DF3">
              <w:rPr>
                <w:rFonts w:cs="Calibri"/>
                <w:color w:val="000000"/>
              </w:rPr>
              <w:br/>
              <w:t>2  = Yes, limited a little</w:t>
            </w:r>
            <w:r w:rsidRPr="00780DF3">
              <w:rPr>
                <w:rFonts w:cs="Calibri"/>
                <w:color w:val="000000"/>
              </w:rPr>
              <w:br/>
              <w:t>3 = No, not limited at all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146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5</w:t>
            </w:r>
          </w:p>
        </w:tc>
      </w:tr>
      <w:tr w:rsidR="00BD22CD" w:rsidRPr="00D210EA" w:rsidTr="00E829F2">
        <w:trPr>
          <w:trHeight w:val="882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Bodily Pain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How much bodily pain have you had during the past 4 weeks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None</w:t>
            </w:r>
            <w:r w:rsidRPr="00780DF3">
              <w:rPr>
                <w:rFonts w:cs="Calibri"/>
                <w:color w:val="000000"/>
              </w:rPr>
              <w:br/>
              <w:t>2 = Very mild</w:t>
            </w:r>
            <w:r w:rsidRPr="00780DF3">
              <w:rPr>
                <w:rFonts w:cs="Calibri"/>
                <w:color w:val="000000"/>
              </w:rPr>
              <w:br/>
              <w:t>3 = Mild</w:t>
            </w:r>
            <w:r w:rsidRPr="00780DF3">
              <w:rPr>
                <w:rFonts w:cs="Calibri"/>
                <w:color w:val="000000"/>
              </w:rPr>
              <w:br/>
              <w:t>4 = Moderate</w:t>
            </w:r>
            <w:r w:rsidRPr="00780DF3">
              <w:rPr>
                <w:rFonts w:cs="Calibri"/>
                <w:color w:val="000000"/>
              </w:rPr>
              <w:br/>
            </w:r>
            <w:r w:rsidRPr="00780DF3">
              <w:rPr>
                <w:rFonts w:cs="Calibri"/>
                <w:color w:val="000000"/>
              </w:rPr>
              <w:lastRenderedPageBreak/>
              <w:t>5 = Severe</w:t>
            </w:r>
            <w:r w:rsidRPr="00780DF3">
              <w:rPr>
                <w:rFonts w:cs="Calibri"/>
                <w:color w:val="000000"/>
              </w:rPr>
              <w:br/>
              <w:t>6 = Very sever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lastRenderedPageBreak/>
              <w:t>-.083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6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lastRenderedPageBreak/>
              <w:t>Health Interfering With Social Activitie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3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uring the past 4 weeks, to what extent has your physical health or emotional problems interfered with your normal social activities…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Not at all</w:t>
            </w:r>
            <w:r w:rsidRPr="00780DF3">
              <w:rPr>
                <w:rFonts w:cs="Calibri"/>
                <w:color w:val="000000"/>
              </w:rPr>
              <w:br/>
              <w:t>2 = Slightly</w:t>
            </w:r>
            <w:r w:rsidRPr="00780DF3">
              <w:rPr>
                <w:rFonts w:cs="Calibri"/>
                <w:color w:val="000000"/>
              </w:rPr>
              <w:br/>
              <w:t>3 = Moderately</w:t>
            </w:r>
            <w:r w:rsidRPr="00780DF3">
              <w:rPr>
                <w:rFonts w:cs="Calibri"/>
                <w:color w:val="000000"/>
              </w:rPr>
              <w:br/>
              <w:t>4 = Quite a bit</w:t>
            </w:r>
            <w:r w:rsidRPr="00780DF3">
              <w:rPr>
                <w:rFonts w:cs="Calibri"/>
                <w:color w:val="000000"/>
              </w:rPr>
              <w:br/>
              <w:t>5 = Extremely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7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7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Bathing or Dressing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4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oes your health limit you in these activities?  If so, how much?  </w:t>
            </w:r>
            <w:r w:rsidRPr="00780DF3">
              <w:rPr>
                <w:rFonts w:cs="Calibri"/>
                <w:color w:val="000000"/>
                <w:u w:val="single"/>
              </w:rPr>
              <w:t>Bathing or dressing yourself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, limited a lot</w:t>
            </w:r>
            <w:r w:rsidRPr="00780DF3">
              <w:rPr>
                <w:rFonts w:cs="Calibri"/>
                <w:color w:val="000000"/>
              </w:rPr>
              <w:br/>
              <w:t>2  = Yes, limited a little</w:t>
            </w:r>
            <w:r w:rsidRPr="00780DF3">
              <w:rPr>
                <w:rFonts w:cs="Calibri"/>
                <w:color w:val="000000"/>
              </w:rPr>
              <w:br/>
              <w:t>3 = No, not limited at all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143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1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Walking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5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Because of a health or physical problem, do you have any difficulty doing the following activities? </w:t>
            </w:r>
            <w:r w:rsidRPr="00780DF3">
              <w:rPr>
                <w:rFonts w:cs="Calibri"/>
                <w:color w:val="000000"/>
                <w:u w:val="single"/>
              </w:rPr>
              <w:t>Walking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I am unable to do this activity</w:t>
            </w:r>
            <w:r w:rsidRPr="00780DF3">
              <w:rPr>
                <w:rFonts w:cs="Calibri"/>
                <w:color w:val="000000"/>
              </w:rPr>
              <w:br/>
              <w:t>2  = Yes, I have difficulty</w:t>
            </w:r>
            <w:r w:rsidRPr="00780DF3">
              <w:rPr>
                <w:rFonts w:cs="Calibri"/>
                <w:color w:val="000000"/>
              </w:rPr>
              <w:br/>
              <w:t>3 = No, I do not have difficulty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123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6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Arthritis of Hip or Knee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6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on-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as a doctor ever told you that you had:  </w:t>
            </w:r>
            <w:r w:rsidRPr="00780DF3">
              <w:rPr>
                <w:rFonts w:cs="Calibri"/>
                <w:color w:val="000000"/>
                <w:u w:val="single"/>
              </w:rPr>
              <w:t>Arthritis of the hip or knee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16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7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epression Most of the Time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7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epression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Have you ever had 2 years or more in your life when you felt depressed or sad most days, even if you felt okay sometimes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189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46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Sores / Wounds on Feet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8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uring the past 4 weeks, how much of the time have you had any of the following problems with your legs and feet? Sores or wounds on your </w:t>
            </w:r>
            <w:r w:rsidRPr="00780DF3">
              <w:rPr>
                <w:rFonts w:cs="Calibri"/>
                <w:color w:val="000000"/>
                <w:u w:val="single"/>
              </w:rPr>
              <w:t>feet that did not heal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Some of the time</w:t>
            </w:r>
            <w:r w:rsidRPr="00780DF3">
              <w:rPr>
                <w:rFonts w:cs="Calibri"/>
                <w:color w:val="000000"/>
              </w:rPr>
              <w:br/>
              <w:t>4 = A little of the time</w:t>
            </w:r>
            <w:r w:rsidRPr="00780DF3">
              <w:rPr>
                <w:rFonts w:cs="Calibri"/>
                <w:color w:val="000000"/>
              </w:rPr>
              <w:br/>
              <w:t>5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88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23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Energy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9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How much of the time during the past 4 weeks…</w:t>
            </w:r>
            <w:r w:rsidRPr="00780DF3">
              <w:rPr>
                <w:rFonts w:cs="Calibri"/>
                <w:color w:val="000000"/>
                <w:u w:val="single"/>
              </w:rPr>
              <w:t>Did you have a lot of energy?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A good bit of the time</w:t>
            </w:r>
            <w:r w:rsidRPr="00780DF3">
              <w:rPr>
                <w:rFonts w:cs="Calibri"/>
                <w:color w:val="000000"/>
              </w:rPr>
              <w:br/>
              <w:t>4 = Some of the time</w:t>
            </w:r>
            <w:r w:rsidRPr="00780DF3">
              <w:rPr>
                <w:rFonts w:cs="Calibri"/>
                <w:color w:val="000000"/>
              </w:rPr>
              <w:br/>
              <w:t>5 = A little of the time</w:t>
            </w:r>
            <w:r w:rsidRPr="00780DF3">
              <w:rPr>
                <w:rFonts w:cs="Calibri"/>
                <w:color w:val="000000"/>
              </w:rPr>
              <w:br/>
              <w:t>6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57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7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rostate Cancer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Are you currently under treatment for: </w:t>
            </w:r>
            <w:r w:rsidRPr="00780DF3">
              <w:rPr>
                <w:rFonts w:cs="Calibri"/>
                <w:color w:val="000000"/>
                <w:u w:val="single"/>
              </w:rPr>
              <w:t>Prostate cancer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276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79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Orthopnea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1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uring the past 4 weeks, how often have you felt short of breath under the following conditions? </w:t>
            </w:r>
            <w:r w:rsidRPr="00780DF3">
              <w:rPr>
                <w:rFonts w:cs="Calibri"/>
                <w:color w:val="000000"/>
                <w:u w:val="single"/>
              </w:rPr>
              <w:lastRenderedPageBreak/>
              <w:t>When lying down flat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lastRenderedPageBreak/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Some of the time</w:t>
            </w:r>
            <w:r w:rsidRPr="00780DF3">
              <w:rPr>
                <w:rFonts w:cs="Calibri"/>
                <w:color w:val="000000"/>
              </w:rPr>
              <w:br/>
              <w:t>4 = A little of the time</w:t>
            </w:r>
            <w:r w:rsidRPr="00780DF3">
              <w:rPr>
                <w:rFonts w:cs="Calibri"/>
                <w:color w:val="000000"/>
              </w:rPr>
              <w:br/>
            </w:r>
            <w:r w:rsidRPr="00780DF3">
              <w:rPr>
                <w:rFonts w:cs="Calibri"/>
                <w:color w:val="000000"/>
              </w:rPr>
              <w:lastRenderedPageBreak/>
              <w:t>5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lastRenderedPageBreak/>
              <w:t>-.086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9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lastRenderedPageBreak/>
              <w:t>Chest Pain / Pressure on Exertion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uring the past 4 weeks, how often have you had any of the following problems: </w:t>
            </w:r>
            <w:r w:rsidRPr="00780DF3">
              <w:rPr>
                <w:rFonts w:cs="Calibri"/>
                <w:color w:val="000000"/>
                <w:u w:val="single"/>
              </w:rPr>
              <w:t>Chest pain or pressure when you exercise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Some of the time</w:t>
            </w:r>
            <w:r w:rsidRPr="00780DF3">
              <w:rPr>
                <w:rFonts w:cs="Calibri"/>
                <w:color w:val="000000"/>
              </w:rPr>
              <w:br/>
              <w:t>4 = A little of the time</w:t>
            </w:r>
            <w:r w:rsidRPr="00780DF3">
              <w:rPr>
                <w:rFonts w:cs="Calibri"/>
                <w:color w:val="000000"/>
              </w:rPr>
              <w:br/>
              <w:t>5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67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8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Calm and Peaceful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3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How much of the time during the past 4 weeks…</w:t>
            </w:r>
            <w:r w:rsidRPr="00780DF3">
              <w:rPr>
                <w:rFonts w:cs="Calibri"/>
                <w:color w:val="000000"/>
                <w:u w:val="single"/>
              </w:rPr>
              <w:t>Have you felt calm and peaceful?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A good bit of the time</w:t>
            </w:r>
            <w:r w:rsidRPr="00780DF3">
              <w:rPr>
                <w:rFonts w:cs="Calibri"/>
                <w:color w:val="000000"/>
              </w:rPr>
              <w:br/>
              <w:t>4 = Some of the time</w:t>
            </w:r>
            <w:r w:rsidRPr="00780DF3">
              <w:rPr>
                <w:rFonts w:cs="Calibri"/>
                <w:color w:val="000000"/>
              </w:rPr>
              <w:br/>
              <w:t>5 = A little of the time</w:t>
            </w:r>
            <w:r w:rsidRPr="00780DF3">
              <w:rPr>
                <w:rFonts w:cs="Calibri"/>
                <w:color w:val="000000"/>
              </w:rPr>
              <w:br/>
              <w:t>6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56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3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Vigorous Activitie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4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oes your health limit you in these activities? If so, how much: </w:t>
            </w:r>
            <w:r w:rsidRPr="00780DF3">
              <w:rPr>
                <w:rFonts w:cs="Calibri"/>
                <w:color w:val="000000"/>
                <w:u w:val="single"/>
              </w:rPr>
              <w:t>Vigorous activities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, limited a lot</w:t>
            </w:r>
            <w:r w:rsidRPr="00780DF3">
              <w:rPr>
                <w:rFonts w:cs="Calibri"/>
                <w:color w:val="000000"/>
              </w:rPr>
              <w:br/>
              <w:t>2 = Yes, limited a little</w:t>
            </w:r>
            <w:r w:rsidRPr="00780DF3">
              <w:rPr>
                <w:rFonts w:cs="Calibri"/>
                <w:color w:val="000000"/>
              </w:rPr>
              <w:br/>
              <w:t>3 = No, not limited at all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86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29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Eating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5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Because of a health or physical problem, do you have any difficulty doing the following activities? </w:t>
            </w:r>
            <w:r w:rsidRPr="00780DF3">
              <w:rPr>
                <w:rFonts w:cs="Calibri"/>
                <w:color w:val="000000"/>
                <w:u w:val="single"/>
              </w:rPr>
              <w:t>Eating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I am unable to do this activity</w:t>
            </w:r>
            <w:r w:rsidRPr="00780DF3">
              <w:rPr>
                <w:rFonts w:cs="Calibri"/>
                <w:color w:val="000000"/>
              </w:rPr>
              <w:br/>
              <w:t>2 = Yes, I have difficulty</w:t>
            </w:r>
            <w:r w:rsidRPr="00780DF3">
              <w:rPr>
                <w:rFonts w:cs="Calibri"/>
                <w:color w:val="000000"/>
              </w:rPr>
              <w:br/>
              <w:t>3 = No, I do not have difficulty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132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42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proofErr w:type="spellStart"/>
            <w:r w:rsidRPr="00780DF3">
              <w:rPr>
                <w:rFonts w:cs="Calibri"/>
                <w:color w:val="000000"/>
              </w:rPr>
              <w:t>Hemiparalysis</w:t>
            </w:r>
            <w:proofErr w:type="spellEnd"/>
            <w:r w:rsidRPr="00780DF3">
              <w:rPr>
                <w:rFonts w:cs="Calibri"/>
                <w:color w:val="000000"/>
              </w:rPr>
              <w:t xml:space="preserve"> / Weaknes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6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on-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Have you ever had paralysis or weakness on one side of the body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, I have it</w:t>
            </w:r>
            <w:r w:rsidRPr="00780DF3">
              <w:rPr>
                <w:rFonts w:cs="Calibri"/>
                <w:color w:val="000000"/>
              </w:rPr>
              <w:br/>
              <w:t>2 = Yes, but it went away</w:t>
            </w:r>
            <w:r w:rsidRPr="00780DF3">
              <w:rPr>
                <w:rFonts w:cs="Calibri"/>
                <w:color w:val="000000"/>
              </w:rPr>
              <w:br/>
              <w:t>3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14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2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Stroke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7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as a doctor ever told you that you had: </w:t>
            </w:r>
            <w:r w:rsidRPr="00780DF3">
              <w:rPr>
                <w:rFonts w:cs="Calibri"/>
                <w:color w:val="000000"/>
                <w:u w:val="single"/>
              </w:rPr>
              <w:t>Stroke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191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49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Urination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8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on-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o you have difficulty controlling urination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97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4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iabete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39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Life Threatening Condition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as a doctor ever told you that you had: Diabetes, high blood sugar, </w:t>
            </w:r>
            <w:r w:rsidRPr="00780DF3">
              <w:rPr>
                <w:rFonts w:cs="Calibri"/>
                <w:color w:val="000000"/>
                <w:u w:val="single"/>
              </w:rPr>
              <w:t>or sugar in the urine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10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7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Foot Tingling / Burning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4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uring the past 4 weeks, how much of the time have you had any of the following problems with your legs and feet? Tingling or burning in your </w:t>
            </w:r>
            <w:r w:rsidRPr="00780DF3">
              <w:rPr>
                <w:rFonts w:cs="Calibri"/>
                <w:color w:val="000000"/>
                <w:u w:val="single"/>
              </w:rPr>
              <w:t>feet especially at night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Some of the time</w:t>
            </w:r>
            <w:r w:rsidRPr="00780DF3">
              <w:rPr>
                <w:rFonts w:cs="Calibri"/>
                <w:color w:val="000000"/>
              </w:rPr>
              <w:br/>
              <w:t>4 = A little of the time</w:t>
            </w:r>
            <w:r w:rsidRPr="00780DF3">
              <w:rPr>
                <w:rFonts w:cs="Calibri"/>
                <w:color w:val="000000"/>
              </w:rPr>
              <w:br/>
              <w:t>5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61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7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Emotional Problems </w:t>
            </w:r>
            <w:r w:rsidRPr="00780DF3">
              <w:rPr>
                <w:rFonts w:cs="Calibri"/>
                <w:color w:val="000000"/>
              </w:rPr>
              <w:lastRenderedPageBreak/>
              <w:t>Limiting Time on Activitie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lastRenderedPageBreak/>
              <w:t>41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uring the past 4 weeks, have you had problems </w:t>
            </w:r>
            <w:r w:rsidRPr="00780DF3">
              <w:rPr>
                <w:rFonts w:cs="Calibri"/>
                <w:color w:val="000000"/>
              </w:rPr>
              <w:lastRenderedPageBreak/>
              <w:t xml:space="preserve">with your work or other regular daily activities as a result of any emotional problems? Cut down on the amount of time you </w:t>
            </w:r>
            <w:r w:rsidRPr="00780DF3">
              <w:rPr>
                <w:rFonts w:cs="Calibri"/>
                <w:color w:val="000000"/>
                <w:u w:val="single"/>
              </w:rPr>
              <w:t>spent on work or other activities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lastRenderedPageBreak/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8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8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lastRenderedPageBreak/>
              <w:t>Comparative Health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4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General Health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How true or false is each of the following statements for you?  </w:t>
            </w:r>
            <w:r w:rsidRPr="00780DF3">
              <w:rPr>
                <w:rFonts w:cs="Calibri"/>
                <w:color w:val="000000"/>
                <w:u w:val="single"/>
              </w:rPr>
              <w:t>I am as healthy as anybody I know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Definitely true</w:t>
            </w:r>
            <w:r w:rsidRPr="00780DF3">
              <w:rPr>
                <w:rFonts w:cs="Calibri"/>
                <w:color w:val="000000"/>
              </w:rPr>
              <w:br/>
              <w:t>2 = Mostly true</w:t>
            </w:r>
            <w:r w:rsidRPr="00780DF3">
              <w:rPr>
                <w:rFonts w:cs="Calibri"/>
                <w:color w:val="000000"/>
              </w:rPr>
              <w:br/>
              <w:t>3 = Don't know</w:t>
            </w:r>
            <w:r w:rsidRPr="00780DF3">
              <w:rPr>
                <w:rFonts w:cs="Calibri"/>
                <w:color w:val="000000"/>
              </w:rPr>
              <w:br/>
              <w:t>4 = Mostly false</w:t>
            </w:r>
            <w:r w:rsidRPr="00780DF3">
              <w:rPr>
                <w:rFonts w:cs="Calibri"/>
                <w:color w:val="000000"/>
              </w:rPr>
              <w:br/>
              <w:t>5 = Definitely fals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7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6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umbness in Feet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43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uring the past 4 weeks, how much of the time have you had any of the following problems with your legs and feet? </w:t>
            </w:r>
            <w:r w:rsidRPr="00780DF3">
              <w:rPr>
                <w:rFonts w:cs="Calibri"/>
                <w:color w:val="000000"/>
                <w:u w:val="single"/>
              </w:rPr>
              <w:t>Numbness or loss of feeling in your feet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Some of the time</w:t>
            </w:r>
            <w:r w:rsidRPr="00780DF3">
              <w:rPr>
                <w:rFonts w:cs="Calibri"/>
                <w:color w:val="000000"/>
              </w:rPr>
              <w:br/>
              <w:t>4 = A little of the time</w:t>
            </w:r>
            <w:r w:rsidRPr="00780DF3">
              <w:rPr>
                <w:rFonts w:cs="Calibri"/>
                <w:color w:val="000000"/>
              </w:rPr>
              <w:br/>
              <w:t>5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38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7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Feeling Worn Out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44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How much of the time during the past 4 weeks…</w:t>
            </w:r>
            <w:r w:rsidRPr="00780DF3">
              <w:rPr>
                <w:rFonts w:cs="Calibri"/>
                <w:color w:val="000000"/>
                <w:u w:val="single"/>
              </w:rPr>
              <w:t>Did you feel worn out?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A good bit of the time</w:t>
            </w:r>
            <w:r w:rsidRPr="00780DF3">
              <w:rPr>
                <w:rFonts w:cs="Calibri"/>
                <w:color w:val="000000"/>
              </w:rPr>
              <w:br/>
              <w:t>4 = Some of the time</w:t>
            </w:r>
            <w:r w:rsidRPr="00780DF3">
              <w:rPr>
                <w:rFonts w:cs="Calibri"/>
                <w:color w:val="000000"/>
              </w:rPr>
              <w:br/>
              <w:t>5 = A little of the time</w:t>
            </w:r>
            <w:r w:rsidRPr="00780DF3">
              <w:rPr>
                <w:rFonts w:cs="Calibri"/>
                <w:color w:val="000000"/>
              </w:rPr>
              <w:br/>
              <w:t>6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3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epression Much of the Time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45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Depression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In the past year, have you felt depressed or sad much of the time?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</w:t>
            </w:r>
            <w:r w:rsidRPr="00780DF3">
              <w:rPr>
                <w:rFonts w:cs="Calibri"/>
                <w:color w:val="000000"/>
              </w:rPr>
              <w:br/>
              <w:t>2 = No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108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46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Walking Several Blocks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46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</w:rPr>
              <w:t>Health Limitations / Difficultie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 xml:space="preserve">Does your health limit you in these activities?  If so, how much:  </w:t>
            </w:r>
            <w:r w:rsidRPr="00780DF3">
              <w:rPr>
                <w:rFonts w:cs="Calibri"/>
                <w:color w:val="000000"/>
                <w:u w:val="single"/>
              </w:rPr>
              <w:t>Walking several blocks</w:t>
            </w:r>
            <w:r w:rsidRPr="00780DF3">
              <w:rPr>
                <w:rFonts w:cs="Calibri"/>
                <w:color w:val="000000"/>
              </w:rPr>
              <w:t>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Yes, limited a lot</w:t>
            </w:r>
            <w:r w:rsidRPr="00780DF3">
              <w:rPr>
                <w:rFonts w:cs="Calibri"/>
                <w:color w:val="000000"/>
              </w:rPr>
              <w:br/>
              <w:t>2  = Yes, limited a little</w:t>
            </w:r>
            <w:r w:rsidRPr="00780DF3">
              <w:rPr>
                <w:rFonts w:cs="Calibri"/>
                <w:color w:val="000000"/>
              </w:rPr>
              <w:br/>
              <w:t>3 = No, not limited at all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-.087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9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ep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47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Past Four Weeks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How much of the time during the past 4 weeks…</w:t>
            </w:r>
            <w:r w:rsidRPr="00780DF3">
              <w:rPr>
                <w:rFonts w:cs="Calibri"/>
                <w:color w:val="000000"/>
                <w:u w:val="single"/>
              </w:rPr>
              <w:t>Did you feel full of pep</w:t>
            </w:r>
            <w:r w:rsidRPr="00780DF3">
              <w:rPr>
                <w:rFonts w:cs="Calibri"/>
                <w:color w:val="000000"/>
              </w:rPr>
              <w:t>?**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1 = All of the time</w:t>
            </w:r>
            <w:r w:rsidRPr="00780DF3">
              <w:rPr>
                <w:rFonts w:cs="Calibri"/>
                <w:color w:val="000000"/>
              </w:rPr>
              <w:br/>
              <w:t>2 = Most of the time</w:t>
            </w:r>
            <w:r w:rsidRPr="00780DF3">
              <w:rPr>
                <w:rFonts w:cs="Calibri"/>
                <w:color w:val="000000"/>
              </w:rPr>
              <w:br/>
              <w:t>3 = A good bit of the time</w:t>
            </w:r>
            <w:r w:rsidRPr="00780DF3">
              <w:rPr>
                <w:rFonts w:cs="Calibri"/>
                <w:color w:val="000000"/>
              </w:rPr>
              <w:br/>
              <w:t>4 = Some of the time</w:t>
            </w:r>
            <w:r w:rsidRPr="00780DF3">
              <w:rPr>
                <w:rFonts w:cs="Calibri"/>
                <w:color w:val="000000"/>
              </w:rPr>
              <w:br/>
              <w:t>5 = A little of the time</w:t>
            </w:r>
            <w:r w:rsidRPr="00780DF3">
              <w:rPr>
                <w:rFonts w:cs="Calibri"/>
                <w:color w:val="000000"/>
              </w:rPr>
              <w:br/>
              <w:t>6 = None of the time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37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</w:rPr>
            </w:pPr>
            <w:r w:rsidRPr="00780DF3">
              <w:rPr>
                <w:rFonts w:cs="Calibri"/>
              </w:rPr>
              <w:t>.016</w:t>
            </w:r>
          </w:p>
        </w:tc>
      </w:tr>
      <w:tr w:rsidR="00BD22CD" w:rsidRPr="00D210EA" w:rsidTr="00E829F2">
        <w:trPr>
          <w:trHeight w:val="441"/>
          <w:jc w:val="center"/>
        </w:trPr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Intercept</w:t>
            </w:r>
          </w:p>
        </w:tc>
        <w:tc>
          <w:tcPr>
            <w:tcW w:w="6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/A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/A</w:t>
            </w:r>
          </w:p>
        </w:tc>
        <w:tc>
          <w:tcPr>
            <w:tcW w:w="2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/A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N/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2.04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D22CD" w:rsidRPr="00780DF3" w:rsidRDefault="00BD22CD" w:rsidP="00E829F2">
            <w:pPr>
              <w:spacing w:after="0" w:line="240" w:lineRule="auto"/>
              <w:jc w:val="center"/>
              <w:rPr>
                <w:rFonts w:cs="Calibri"/>
                <w:color w:val="000000"/>
              </w:rPr>
            </w:pPr>
            <w:r w:rsidRPr="00780DF3">
              <w:rPr>
                <w:rFonts w:cs="Calibri"/>
                <w:color w:val="000000"/>
              </w:rPr>
              <w:t>.378</w:t>
            </w:r>
          </w:p>
        </w:tc>
      </w:tr>
    </w:tbl>
    <w:p w:rsidR="00BD22CD" w:rsidRDefault="00BD22CD" w:rsidP="00BD22CD">
      <w:pPr>
        <w:spacing w:line="240" w:lineRule="auto"/>
        <w:ind w:left="-144" w:right="-1440"/>
        <w:rPr>
          <w:rFonts w:ascii="Arial" w:hAnsi="Arial" w:cs="Arial"/>
          <w:sz w:val="20"/>
          <w:szCs w:val="20"/>
        </w:rPr>
      </w:pPr>
    </w:p>
    <w:p w:rsidR="00BD22CD" w:rsidRPr="004A4655" w:rsidRDefault="00BD22CD" w:rsidP="00BD22CD">
      <w:pPr>
        <w:spacing w:line="240" w:lineRule="auto"/>
        <w:ind w:left="-144" w:right="-1440"/>
        <w:rPr>
          <w:rFonts w:ascii="Times New Roman" w:hAnsi="Times New Roman"/>
          <w:sz w:val="24"/>
          <w:szCs w:val="24"/>
        </w:rPr>
      </w:pPr>
      <w:r w:rsidRPr="004A4655">
        <w:rPr>
          <w:rFonts w:ascii="Times New Roman" w:hAnsi="Times New Roman"/>
          <w:sz w:val="24"/>
          <w:szCs w:val="24"/>
        </w:rPr>
        <w:t xml:space="preserve">* This appendix was adapted from the appendix in </w:t>
      </w:r>
      <w:r w:rsidRPr="004A4655">
        <w:rPr>
          <w:rFonts w:ascii="Times New Roman" w:hAnsi="Times New Roman"/>
          <w:noProof/>
          <w:sz w:val="24"/>
          <w:szCs w:val="24"/>
        </w:rPr>
        <w:t>Author (2011)</w:t>
      </w:r>
      <w:r w:rsidRPr="004A4655">
        <w:rPr>
          <w:rFonts w:ascii="Times New Roman" w:hAnsi="Times New Roman"/>
          <w:sz w:val="24"/>
          <w:szCs w:val="24"/>
        </w:rPr>
        <w:t>.</w:t>
      </w:r>
    </w:p>
    <w:p w:rsidR="00BD22CD" w:rsidRPr="004A4655" w:rsidRDefault="00BD22CD" w:rsidP="00BD22CD">
      <w:pPr>
        <w:spacing w:line="240" w:lineRule="auto"/>
        <w:ind w:left="-144" w:right="-1440"/>
        <w:rPr>
          <w:rFonts w:ascii="Times New Roman" w:hAnsi="Times New Roman"/>
          <w:sz w:val="24"/>
          <w:szCs w:val="24"/>
        </w:rPr>
      </w:pPr>
      <w:r w:rsidRPr="004A4655">
        <w:rPr>
          <w:rFonts w:ascii="Times New Roman" w:hAnsi="Times New Roman"/>
          <w:sz w:val="24"/>
          <w:szCs w:val="24"/>
        </w:rPr>
        <w:t>** Item was among a set of questions with the same stem. Emphasis was not added but was part of the item originally.</w:t>
      </w:r>
    </w:p>
    <w:p w:rsidR="006038AB" w:rsidRDefault="004A4655">
      <w:bookmarkStart w:id="0" w:name="_GoBack"/>
      <w:bookmarkEnd w:id="0"/>
    </w:p>
    <w:sectPr w:rsidR="006038A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22CD"/>
    <w:rsid w:val="00307D94"/>
    <w:rsid w:val="003E1A9C"/>
    <w:rsid w:val="004A4655"/>
    <w:rsid w:val="00BD22CD"/>
    <w:rsid w:val="00EC5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2CD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2CD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541</Words>
  <Characters>8788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fts University</Company>
  <LinksUpToDate>false</LinksUpToDate>
  <CharactersWithSpaces>10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mfinke02</cp:lastModifiedBy>
  <cp:revision>3</cp:revision>
  <dcterms:created xsi:type="dcterms:W3CDTF">2012-08-13T14:54:00Z</dcterms:created>
  <dcterms:modified xsi:type="dcterms:W3CDTF">2012-08-13T16:05:00Z</dcterms:modified>
</cp:coreProperties>
</file>